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461EB" w:rsidRDefault="00E461EB" w:rsidP="00E461EB">
      <w:r>
        <w:rPr>
          <w:noProof/>
        </w:rPr>
        <w:drawing>
          <wp:anchor distT="0" distB="0" distL="114300" distR="114300" simplePos="0" relativeHeight="251673600" behindDoc="1" locked="0" layoutInCell="1" allowOverlap="1" wp14:anchorId="3577C6E7" wp14:editId="4F16581F">
            <wp:simplePos x="0" y="0"/>
            <wp:positionH relativeFrom="margin">
              <wp:posOffset>2346290</wp:posOffset>
            </wp:positionH>
            <wp:positionV relativeFrom="paragraph">
              <wp:posOffset>-276331</wp:posOffset>
            </wp:positionV>
            <wp:extent cx="2138827" cy="1215425"/>
            <wp:effectExtent l="0" t="0" r="0" b="3810"/>
            <wp:wrapNone/>
            <wp:docPr id="9" name="Picture 9" descr="G:\logo fr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G:\logo fr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4036" cy="12240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0B270D5" wp14:editId="489F6AA7">
                <wp:simplePos x="0" y="0"/>
                <wp:positionH relativeFrom="margin">
                  <wp:posOffset>4546879</wp:posOffset>
                </wp:positionH>
                <wp:positionV relativeFrom="paragraph">
                  <wp:posOffset>-356716</wp:posOffset>
                </wp:positionV>
                <wp:extent cx="2472690" cy="1266092"/>
                <wp:effectExtent l="0" t="0" r="22860" b="10795"/>
                <wp:wrapNone/>
                <wp:docPr id="34" name="Flowchart: Alternate Process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72690" cy="1266092"/>
                        </a:xfrm>
                        <a:prstGeom prst="flowChartAlternateProcess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461EB" w:rsidRDefault="00E461EB" w:rsidP="00E461EB">
                            <w:pPr>
                              <w:bidi/>
                              <w:jc w:val="right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  <w:lang w:val="fr-FR"/>
                              </w:rPr>
                              <w:t>Niveau : 2AC</w:t>
                            </w:r>
                          </w:p>
                          <w:p w:rsidR="00E461EB" w:rsidRDefault="00E461EB" w:rsidP="00E461EB">
                            <w:pPr>
                              <w:bidi/>
                              <w:jc w:val="right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  <w:lang w:val="fr-FR"/>
                              </w:rPr>
                              <w:t>Année scolaire :2021/</w:t>
                            </w:r>
                            <w:bookmarkStart w:id="0" w:name="_GoBack"/>
                            <w:bookmarkEnd w:id="0"/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  <w:lang w:val="fr-FR"/>
                              </w:rPr>
                              <w:t>2022</w:t>
                            </w:r>
                          </w:p>
                          <w:p w:rsidR="00E461EB" w:rsidRPr="00E461EB" w:rsidRDefault="00E461EB" w:rsidP="00E461EB">
                            <w:pPr>
                              <w:bidi/>
                              <w:jc w:val="right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  <w:lang w:val="fr-FR"/>
                              </w:rPr>
                              <w:t>Prof : BAKHIRA Noureddine</w:t>
                            </w:r>
                          </w:p>
                          <w:p w:rsidR="00E461EB" w:rsidRDefault="00E461EB" w:rsidP="00E461EB">
                            <w:pPr>
                              <w:bidi/>
                              <w:spacing w:after="0"/>
                              <w:jc w:val="center"/>
                              <w:rPr>
                                <w:rFonts w:ascii="Algerian" w:hAnsi="Algerian" w:cs="arabswell_1"/>
                                <w:color w:val="000000" w:themeColor="text1"/>
                                <w:sz w:val="28"/>
                                <w:szCs w:val="26"/>
                                <w:lang w:val="fr-FR"/>
                              </w:rPr>
                            </w:pPr>
                          </w:p>
                          <w:p w:rsidR="00E461EB" w:rsidRDefault="00E461EB" w:rsidP="00E461EB">
                            <w:pPr>
                              <w:jc w:val="center"/>
                              <w:rPr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0B270D5"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Flowchart: Alternate Process 34" o:spid="_x0000_s1026" type="#_x0000_t176" style="position:absolute;margin-left:358pt;margin-top:-28.1pt;width:194.7pt;height:99.7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" filled="f" strokecolor="windowText" strokeweight="1.5pt">
                <v:textbox>
                  <w:txbxContent>
                    <w:p w:rsidR="00E461EB" w:rsidRDefault="00E461EB" w:rsidP="00E461EB">
                      <w:pPr>
                        <w:bidi/>
                        <w:jc w:val="right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sz w:val="24"/>
                          <w:szCs w:val="24"/>
                          <w:lang w:val="fr-FR"/>
                        </w:rPr>
                      </w:pP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sz w:val="24"/>
                          <w:szCs w:val="24"/>
                          <w:lang w:val="fr-FR"/>
                        </w:rPr>
                        <w:t>Niveau : 2AC</w:t>
                      </w:r>
                    </w:p>
                    <w:p w:rsidR="00E461EB" w:rsidRDefault="00E461EB" w:rsidP="00E461EB">
                      <w:pPr>
                        <w:bidi/>
                        <w:jc w:val="right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sz w:val="24"/>
                          <w:szCs w:val="24"/>
                          <w:lang w:val="fr-FR"/>
                        </w:rPr>
                      </w:pP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sz w:val="24"/>
                          <w:szCs w:val="24"/>
                          <w:lang w:val="fr-FR"/>
                        </w:rPr>
                        <w:t>Année scolaire :2021/</w:t>
                      </w:r>
                      <w:bookmarkStart w:id="1" w:name="_GoBack"/>
                      <w:bookmarkEnd w:id="1"/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sz w:val="24"/>
                          <w:szCs w:val="24"/>
                          <w:lang w:val="fr-FR"/>
                        </w:rPr>
                        <w:t>2022</w:t>
                      </w:r>
                    </w:p>
                    <w:p w:rsidR="00E461EB" w:rsidRPr="00E461EB" w:rsidRDefault="00E461EB" w:rsidP="00E461EB">
                      <w:pPr>
                        <w:bidi/>
                        <w:jc w:val="right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sz w:val="24"/>
                          <w:szCs w:val="24"/>
                          <w:lang w:val="fr-FR"/>
                        </w:rPr>
                      </w:pP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sz w:val="24"/>
                          <w:szCs w:val="24"/>
                          <w:lang w:val="fr-FR"/>
                        </w:rPr>
                        <w:t>Prof : BAKHIRA Noureddine</w:t>
                      </w:r>
                    </w:p>
                    <w:p w:rsidR="00E461EB" w:rsidRDefault="00E461EB" w:rsidP="00E461EB">
                      <w:pPr>
                        <w:bidi/>
                        <w:spacing w:after="0"/>
                        <w:jc w:val="center"/>
                        <w:rPr>
                          <w:rFonts w:ascii="Algerian" w:hAnsi="Algerian" w:cs="arabswell_1"/>
                          <w:color w:val="000000" w:themeColor="text1"/>
                          <w:sz w:val="28"/>
                          <w:szCs w:val="26"/>
                          <w:lang w:val="fr-FR"/>
                        </w:rPr>
                      </w:pPr>
                    </w:p>
                    <w:p w:rsidR="00E461EB" w:rsidRDefault="00E461EB" w:rsidP="00E461EB">
                      <w:pPr>
                        <w:jc w:val="center"/>
                        <w:rPr>
                          <w:lang w:val="fr-FR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645E621" wp14:editId="629A3D6D">
                <wp:simplePos x="0" y="0"/>
                <wp:positionH relativeFrom="margin">
                  <wp:posOffset>-336620</wp:posOffset>
                </wp:positionH>
                <wp:positionV relativeFrom="paragraph">
                  <wp:posOffset>-336621</wp:posOffset>
                </wp:positionV>
                <wp:extent cx="2632075" cy="1276141"/>
                <wp:effectExtent l="0" t="0" r="15875" b="19685"/>
                <wp:wrapNone/>
                <wp:docPr id="7" name="Flowchart: Alternate Process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32075" cy="1276141"/>
                        </a:xfrm>
                        <a:prstGeom prst="flowChartAlternateProcess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461EB" w:rsidRPr="00E461EB" w:rsidRDefault="00E461EB" w:rsidP="00E461EB">
                            <w:pPr>
                              <w:spacing w:before="240" w:after="0" w:line="240" w:lineRule="auto"/>
                              <w:jc w:val="center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8"/>
                                <w:szCs w:val="26"/>
                                <w:u w:val="single"/>
                                <w:lang w:val="fr-FR"/>
                              </w:rPr>
                            </w:pPr>
                            <w:r w:rsidRPr="00E461EB"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8"/>
                                <w:szCs w:val="26"/>
                                <w:u w:val="single"/>
                                <w:lang w:val="fr-FR"/>
                              </w:rPr>
                              <w:t xml:space="preserve">LE CALCUL LITTERAL </w:t>
                            </w:r>
                          </w:p>
                          <w:p w:rsidR="00E461EB" w:rsidRDefault="00E461EB" w:rsidP="00E461EB">
                            <w:pPr>
                              <w:spacing w:before="240" w:after="0" w:line="240" w:lineRule="auto"/>
                              <w:jc w:val="center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u w:val="single"/>
                                <w:lang w:val="fr-FR"/>
                              </w:rPr>
                            </w:pPr>
                            <w:proofErr w:type="gramStart"/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u w:val="single"/>
                                <w:lang w:val="fr-FR"/>
                              </w:rPr>
                              <w:t>( Série</w:t>
                            </w:r>
                            <w:proofErr w:type="gramEnd"/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u w:val="single"/>
                                <w:lang w:val="fr-FR"/>
                              </w:rPr>
                              <w:t xml:space="preserve"> N°10</w:t>
                            </w: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u w:val="single"/>
                                <w:lang w:val="fr-FR"/>
                              </w:rPr>
                              <w:t xml:space="preserve"> )</w:t>
                            </w:r>
                          </w:p>
                          <w:p w:rsidR="00E461EB" w:rsidRDefault="00E461EB" w:rsidP="00E461EB">
                            <w:pPr>
                              <w:jc w:val="center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45E621" id="Flowchart: Alternate Process 7" o:spid="_x0000_s1027" type="#_x0000_t176" style="position:absolute;margin-left:-26.5pt;margin-top:-26.5pt;width:207.25pt;height:100.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" filled="f" strokecolor="windowText" strokeweight="1.5pt">
                <v:textbox>
                  <w:txbxContent>
                    <w:p w:rsidR="00E461EB" w:rsidRPr="00E461EB" w:rsidRDefault="00E461EB" w:rsidP="00E461EB">
                      <w:pPr>
                        <w:spacing w:before="240" w:after="0" w:line="240" w:lineRule="auto"/>
                        <w:jc w:val="center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8"/>
                          <w:szCs w:val="26"/>
                          <w:u w:val="single"/>
                          <w:lang w:val="fr-FR"/>
                        </w:rPr>
                      </w:pPr>
                      <w:r w:rsidRPr="00E461EB"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8"/>
                          <w:szCs w:val="26"/>
                          <w:u w:val="single"/>
                          <w:lang w:val="fr-FR"/>
                        </w:rPr>
                        <w:t xml:space="preserve">LE CALCUL LITTERAL </w:t>
                      </w:r>
                    </w:p>
                    <w:p w:rsidR="00E461EB" w:rsidRDefault="00E461EB" w:rsidP="00E461EB">
                      <w:pPr>
                        <w:spacing w:before="240" w:after="0" w:line="240" w:lineRule="auto"/>
                        <w:jc w:val="center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u w:val="single"/>
                          <w:lang w:val="fr-FR"/>
                        </w:rPr>
                      </w:pPr>
                      <w:proofErr w:type="gramStart"/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u w:val="single"/>
                          <w:lang w:val="fr-FR"/>
                        </w:rPr>
                        <w:t>( Série</w:t>
                      </w:r>
                      <w:proofErr w:type="gramEnd"/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u w:val="single"/>
                          <w:lang w:val="fr-FR"/>
                        </w:rPr>
                        <w:t xml:space="preserve"> N°10</w:t>
                      </w: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u w:val="single"/>
                          <w:lang w:val="fr-FR"/>
                        </w:rPr>
                        <w:t xml:space="preserve"> )</w:t>
                      </w:r>
                    </w:p>
                    <w:p w:rsidR="00E461EB" w:rsidRDefault="00E461EB" w:rsidP="00E461EB">
                      <w:pPr>
                        <w:jc w:val="center"/>
                        <w:rPr>
                          <w:rFonts w:ascii="Comic Sans MS" w:hAnsi="Comic Sans MS"/>
                          <w:sz w:val="24"/>
                          <w:szCs w:val="24"/>
                          <w:lang w:val="fr-FR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E461EB" w:rsidRDefault="00E461EB" w:rsidP="00E461EB"/>
    <w:p w:rsidR="00E461EB" w:rsidRDefault="00E461EB" w:rsidP="00E461EB"/>
    <w:p w:rsidR="00E461EB" w:rsidRDefault="00E461EB" w:rsidP="00E461EB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028EC126" wp14:editId="399472C5">
                <wp:simplePos x="0" y="0"/>
                <wp:positionH relativeFrom="page">
                  <wp:posOffset>3878664</wp:posOffset>
                </wp:positionH>
                <wp:positionV relativeFrom="paragraph">
                  <wp:posOffset>189739</wp:posOffset>
                </wp:positionV>
                <wp:extent cx="3727938" cy="1666875"/>
                <wp:effectExtent l="0" t="0" r="25400" b="2857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7938" cy="16668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461EB" w:rsidRPr="005F022B" w:rsidRDefault="00E461EB" w:rsidP="00E461EB">
                            <w:pPr>
                              <w:shd w:val="clear" w:color="auto" w:fill="DEEAF6" w:themeFill="accent1" w:themeFillTint="33"/>
                              <w:spacing w:before="120" w:after="12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>Exercice 5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> :</w:t>
                            </w:r>
                          </w:p>
                          <w:p w:rsidR="00E461EB" w:rsidRPr="0028615C" w:rsidRDefault="00E461EB" w:rsidP="00E461EB">
                            <w:pPr>
                              <w:tabs>
                                <w:tab w:val="left" w:pos="1950"/>
                              </w:tabs>
                              <w:spacing w:after="0"/>
                              <w:rPr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</w:t>
                            </w: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>Factoriser</w:t>
                            </w:r>
                            <w:r w:rsidRPr="00287B2F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les expressions suivantes</w:t>
                            </w:r>
                            <w:r w:rsidRPr="00287B2F">
                              <w:rPr>
                                <w:lang w:val="fr-MC"/>
                              </w:rPr>
                              <w:t xml:space="preserve">:     </w:t>
                            </w:r>
                            <w:r>
                              <w:rPr>
                                <w:lang w:val="fr-MC"/>
                              </w:rPr>
                              <w:t xml:space="preserve">              </w:t>
                            </w:r>
                          </w:p>
                          <w:p w:rsidR="00E461EB" w:rsidRPr="00287B2F" w:rsidRDefault="00E461EB" w:rsidP="00E461EB">
                            <w:pPr>
                              <w:tabs>
                                <w:tab w:val="left" w:pos="1950"/>
                              </w:tabs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        </w:t>
                            </w:r>
                            <w:r w:rsidRPr="0028615C">
                              <w:rPr>
                                <w:position w:val="-84"/>
                              </w:rPr>
                              <w:object w:dxaOrig="3510" w:dyaOrig="1485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75.65pt;height:74.35pt">
                                  <v:imagedata r:id="rId6" o:title=""/>
                                </v:shape>
                                <o:OLEObject Type="Embed" ProgID="Equation.DSMT4" ShapeID="_x0000_i1026" DrawAspect="Content" ObjectID="_1706020006" r:id="rId7"/>
                              </w:object>
                            </w:r>
                          </w:p>
                          <w:p w:rsidR="00E461EB" w:rsidRPr="008E0D13" w:rsidRDefault="00E461EB" w:rsidP="00E461EB">
                            <w:pP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</w:p>
                          <w:p w:rsidR="00E461EB" w:rsidRPr="00E04EF3" w:rsidRDefault="00E461EB" w:rsidP="00E461EB">
                            <w:pPr>
                              <w:rPr>
                                <w:rFonts w:ascii="Comic Sans MS" w:hAnsi="Comic Sans MS"/>
                                <w:sz w:val="28"/>
                                <w:szCs w:val="28"/>
                                <w:lang w:val="fr-MC"/>
                              </w:rPr>
                            </w:pPr>
                          </w:p>
                          <w:p w:rsidR="00E461EB" w:rsidRPr="00E555E5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E555E5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E555E5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E555E5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E555E5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E555E5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E555E5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E555E5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E555E5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E555E5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E555E5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E555E5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E555E5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E555E5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28EC126" id="Rectangle 3" o:spid="_x0000_s1028" style="position:absolute;margin-left:305.4pt;margin-top:14.95pt;width:293.55pt;height:131.25pt;z-index:-25165312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" fillcolor="window" strokecolor="windowText" strokeweight="1.5pt">
                <v:textbox>
                  <w:txbxContent>
                    <w:p w:rsidR="00E461EB" w:rsidRPr="005F022B" w:rsidRDefault="00E461EB" w:rsidP="00E461EB">
                      <w:pPr>
                        <w:shd w:val="clear" w:color="auto" w:fill="DEEAF6" w:themeFill="accent1" w:themeFillTint="33"/>
                        <w:spacing w:before="120" w:after="12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Exercice 5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 :</w:t>
                      </w:r>
                    </w:p>
                    <w:p w:rsidR="00E461EB" w:rsidRPr="0028615C" w:rsidRDefault="00E461EB" w:rsidP="00E461EB">
                      <w:pPr>
                        <w:tabs>
                          <w:tab w:val="left" w:pos="1950"/>
                        </w:tabs>
                        <w:spacing w:after="0"/>
                        <w:rPr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</w:t>
                      </w:r>
                      <w:r>
                        <w:rPr>
                          <w:rFonts w:ascii="Comic Sans MS" w:hAnsi="Comic Sans MS"/>
                          <w:lang w:val="fr-MC"/>
                        </w:rPr>
                        <w:t>Factoriser</w:t>
                      </w:r>
                      <w:r w:rsidRPr="00287B2F">
                        <w:rPr>
                          <w:rFonts w:ascii="Comic Sans MS" w:hAnsi="Comic Sans MS"/>
                          <w:lang w:val="fr-MC"/>
                        </w:rPr>
                        <w:t xml:space="preserve"> les expressions suivantes</w:t>
                      </w:r>
                      <w:r w:rsidRPr="00287B2F">
                        <w:rPr>
                          <w:lang w:val="fr-MC"/>
                        </w:rPr>
                        <w:t xml:space="preserve">:     </w:t>
                      </w:r>
                      <w:r>
                        <w:rPr>
                          <w:lang w:val="fr-MC"/>
                        </w:rPr>
                        <w:t xml:space="preserve">              </w:t>
                      </w:r>
                    </w:p>
                    <w:p w:rsidR="00E461EB" w:rsidRPr="00287B2F" w:rsidRDefault="00E461EB" w:rsidP="00E461EB">
                      <w:pPr>
                        <w:tabs>
                          <w:tab w:val="left" w:pos="1950"/>
                        </w:tabs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        </w:t>
                      </w:r>
                      <w:r w:rsidRPr="0028615C">
                        <w:rPr>
                          <w:position w:val="-84"/>
                        </w:rPr>
                        <w:object w:dxaOrig="3510" w:dyaOrig="1485">
                          <v:shape id="_x0000_i1026" type="#_x0000_t75" style="width:175.65pt;height:74.35pt">
                            <v:imagedata r:id="rId6" o:title=""/>
                          </v:shape>
                          <o:OLEObject Type="Embed" ProgID="Equation.DSMT4" ShapeID="_x0000_i1026" DrawAspect="Content" ObjectID="_1706020006" r:id="rId8"/>
                        </w:object>
                      </w:r>
                    </w:p>
                    <w:p w:rsidR="00E461EB" w:rsidRPr="008E0D13" w:rsidRDefault="00E461EB" w:rsidP="00E461EB">
                      <w:pP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</w:p>
                    <w:p w:rsidR="00E461EB" w:rsidRPr="00E04EF3" w:rsidRDefault="00E461EB" w:rsidP="00E461EB">
                      <w:pPr>
                        <w:rPr>
                          <w:rFonts w:ascii="Comic Sans MS" w:hAnsi="Comic Sans MS"/>
                          <w:sz w:val="28"/>
                          <w:szCs w:val="28"/>
                          <w:lang w:val="fr-MC"/>
                        </w:rPr>
                      </w:pPr>
                    </w:p>
                    <w:p w:rsidR="00E461EB" w:rsidRPr="00E555E5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E555E5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E555E5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E555E5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E555E5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E555E5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E555E5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E555E5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E555E5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E555E5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E555E5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E555E5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E555E5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E555E5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9FB9498" wp14:editId="5380782A">
                <wp:simplePos x="0" y="0"/>
                <wp:positionH relativeFrom="column">
                  <wp:posOffset>-366765</wp:posOffset>
                </wp:positionH>
                <wp:positionV relativeFrom="paragraph">
                  <wp:posOffset>199788</wp:posOffset>
                </wp:positionV>
                <wp:extent cx="3720507" cy="1447800"/>
                <wp:effectExtent l="0" t="0" r="13335" b="1905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0507" cy="14478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461EB" w:rsidRPr="005F022B" w:rsidRDefault="00E461EB" w:rsidP="00E461EB">
                            <w:pPr>
                              <w:shd w:val="clear" w:color="auto" w:fill="DEEAF6" w:themeFill="accent1" w:themeFillTint="33"/>
                              <w:spacing w:before="120" w:after="12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Exercice 1: </w:t>
                            </w:r>
                          </w:p>
                          <w:p w:rsidR="00E461EB" w:rsidRPr="00214451" w:rsidRDefault="00E461EB" w:rsidP="00E461EB">
                            <w:pPr>
                              <w:spacing w:after="0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rPr>
                                <w:lang w:val="fr-MC"/>
                              </w:rPr>
                              <w:t xml:space="preserve">   </w:t>
                            </w: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>R</w:t>
                            </w:r>
                            <w:r w:rsidRPr="00214451">
                              <w:rPr>
                                <w:rFonts w:ascii="Comic Sans MS" w:hAnsi="Comic Sans MS"/>
                                <w:lang w:val="fr-MC"/>
                              </w:rPr>
                              <w:t>éduire les expressions suivantes :</w:t>
                            </w: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 </w:t>
                            </w:r>
                          </w:p>
                          <w:p w:rsidR="00E461EB" w:rsidRPr="00B30D87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  <w:r w:rsidRPr="0028615C">
                              <w:rPr>
                                <w:position w:val="-44"/>
                              </w:rPr>
                              <w:object w:dxaOrig="3435" w:dyaOrig="1170">
                                <v:shape id="_x0000_i1025" type="#_x0000_t75" style="width:171.7pt;height:58.55pt">
                                  <v:imagedata r:id="rId9" o:title=""/>
                                </v:shape>
                                <o:OLEObject Type="Embed" ProgID="Equation.DSMT4" ShapeID="_x0000_i1025" DrawAspect="Content" ObjectID="_1706020007" r:id="rId10"/>
                              </w:object>
                            </w:r>
                          </w:p>
                          <w:p w:rsidR="00E461EB" w:rsidRPr="00B30D87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B30D87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B30D87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B30D87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B30D87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B30D87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B30D87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B30D87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B30D87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B30D87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B30D87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9FB9498" id="Rectangle 5" o:spid="_x0000_s1029" style="position:absolute;margin-left:-28.9pt;margin-top:15.75pt;width:292.95pt;height:11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" fillcolor="window" strokecolor="windowText" strokeweight="1.5pt">
                <v:textbox>
                  <w:txbxContent>
                    <w:p w:rsidR="00E461EB" w:rsidRPr="005F022B" w:rsidRDefault="00E461EB" w:rsidP="00E461EB">
                      <w:pPr>
                        <w:shd w:val="clear" w:color="auto" w:fill="DEEAF6" w:themeFill="accent1" w:themeFillTint="33"/>
                        <w:spacing w:before="120" w:after="12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Exercice 1: </w:t>
                      </w:r>
                    </w:p>
                    <w:p w:rsidR="00E461EB" w:rsidRPr="00214451" w:rsidRDefault="00E461EB" w:rsidP="00E461EB">
                      <w:pPr>
                        <w:spacing w:after="0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rPr>
                          <w:lang w:val="fr-MC"/>
                        </w:rPr>
                        <w:t xml:space="preserve">   </w:t>
                      </w:r>
                      <w:r>
                        <w:rPr>
                          <w:rFonts w:ascii="Comic Sans MS" w:hAnsi="Comic Sans MS"/>
                          <w:lang w:val="fr-MC"/>
                        </w:rPr>
                        <w:t>R</w:t>
                      </w:r>
                      <w:r w:rsidRPr="00214451">
                        <w:rPr>
                          <w:rFonts w:ascii="Comic Sans MS" w:hAnsi="Comic Sans MS"/>
                          <w:lang w:val="fr-MC"/>
                        </w:rPr>
                        <w:t>éduire les expressions suivantes :</w:t>
                      </w: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       </w:t>
                      </w:r>
                    </w:p>
                    <w:p w:rsidR="00E461EB" w:rsidRPr="00B30D87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  <w:r w:rsidRPr="0028615C">
                        <w:rPr>
                          <w:position w:val="-44"/>
                        </w:rPr>
                        <w:object w:dxaOrig="3435" w:dyaOrig="1170">
                          <v:shape id="_x0000_i1025" type="#_x0000_t75" style="width:171.7pt;height:58.55pt">
                            <v:imagedata r:id="rId9" o:title=""/>
                          </v:shape>
                          <o:OLEObject Type="Embed" ProgID="Equation.DSMT4" ShapeID="_x0000_i1025" DrawAspect="Content" ObjectID="_1706020007" r:id="rId11"/>
                        </w:object>
                      </w:r>
                    </w:p>
                    <w:p w:rsidR="00E461EB" w:rsidRPr="00B30D87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B30D87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B30D87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B30D87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B30D87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B30D87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B30D87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B30D87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B30D87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B30D87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B30D87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E461EB" w:rsidRDefault="00E461EB" w:rsidP="00E461EB"/>
    <w:p w:rsidR="00E461EB" w:rsidRDefault="00E461EB" w:rsidP="00E461EB"/>
    <w:p w:rsidR="00E461EB" w:rsidRDefault="00E461EB" w:rsidP="00E461EB">
      <w:pPr>
        <w:tabs>
          <w:tab w:val="left" w:pos="6090"/>
        </w:tabs>
      </w:pPr>
    </w:p>
    <w:p w:rsidR="00E461EB" w:rsidRDefault="00E461EB" w:rsidP="00E461EB"/>
    <w:p w:rsidR="00E461EB" w:rsidRDefault="00E461EB" w:rsidP="00E461EB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F03D09B" wp14:editId="2066770B">
                <wp:simplePos x="0" y="0"/>
                <wp:positionH relativeFrom="column">
                  <wp:posOffset>-356715</wp:posOffset>
                </wp:positionH>
                <wp:positionV relativeFrom="paragraph">
                  <wp:posOffset>289085</wp:posOffset>
                </wp:positionV>
                <wp:extent cx="3710458" cy="2057400"/>
                <wp:effectExtent l="0" t="0" r="23495" b="1905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10458" cy="20574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461EB" w:rsidRPr="005F022B" w:rsidRDefault="00E461EB" w:rsidP="00E461EB">
                            <w:pPr>
                              <w:shd w:val="clear" w:color="auto" w:fill="DEEAF6" w:themeFill="accent1" w:themeFillTint="33"/>
                              <w:spacing w:before="120" w:after="12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>Exercice 2 :</w:t>
                            </w:r>
                          </w:p>
                          <w:p w:rsidR="00E461EB" w:rsidRPr="00DB3497" w:rsidRDefault="00E461EB" w:rsidP="00E461EB">
                            <w:pPr>
                              <w:spacing w:after="0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</w:t>
                            </w:r>
                            <w:r w:rsidRPr="00214451">
                              <w:rPr>
                                <w:rFonts w:ascii="Comic Sans MS" w:hAnsi="Comic Sans MS"/>
                                <w:lang w:val="fr-MC"/>
                              </w:rPr>
                              <w:t>Développer et réduire les expressions suivantes :</w:t>
                            </w: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 </w:t>
                            </w:r>
                            <w:r w:rsidRPr="005F022B">
                              <w:rPr>
                                <w:lang w:val="fr-MC"/>
                              </w:rPr>
                              <w:t xml:space="preserve">      </w:t>
                            </w:r>
                          </w:p>
                          <w:p w:rsidR="00E461EB" w:rsidRPr="00DB3497" w:rsidRDefault="00E461EB" w:rsidP="00E461EB">
                            <w:pPr>
                              <w:spacing w:after="0" w:line="259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C13D0A">
                              <w:rPr>
                                <w:lang w:val="fr-MC"/>
                              </w:rPr>
                              <w:t xml:space="preserve">           </w:t>
                            </w:r>
                            <w:r w:rsidRPr="0028615C">
                              <w:rPr>
                                <w:position w:val="-104"/>
                              </w:rPr>
                              <w:object w:dxaOrig="4350" w:dyaOrig="2115">
                                <v:shape id="_x0000_i1027" type="#_x0000_t75" style="width:217.6pt;height:106pt">
                                  <v:imagedata r:id="rId12" o:title=""/>
                                </v:shape>
                                <o:OLEObject Type="Embed" ProgID="Equation.DSMT4" ShapeID="_x0000_i1027" DrawAspect="Content" ObjectID="_1706020008" r:id="rId13"/>
                              </w:object>
                            </w:r>
                          </w:p>
                          <w:p w:rsidR="00E461EB" w:rsidRPr="00DB3497" w:rsidRDefault="00E461EB" w:rsidP="00E461EB">
                            <w:pPr>
                              <w:spacing w:after="0" w:line="259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</w:p>
                          <w:p w:rsidR="00E461EB" w:rsidRPr="00DB3497" w:rsidRDefault="00E461EB" w:rsidP="00E461EB">
                            <w:pPr>
                              <w:jc w:val="center"/>
                              <w:rPr>
                                <w:sz w:val="24"/>
                                <w:szCs w:val="24"/>
                                <w:lang w:val="fr-MC"/>
                              </w:rPr>
                            </w:pPr>
                          </w:p>
                          <w:p w:rsidR="00E461EB" w:rsidRPr="0008539C" w:rsidRDefault="00E461EB" w:rsidP="00E461EB">
                            <w:pPr>
                              <w:pStyle w:val="ListParagraph"/>
                              <w:ind w:left="555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</w:p>
                          <w:p w:rsidR="00E461EB" w:rsidRPr="00AB5F6D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AB5F6D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AB5F6D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AB5F6D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AB5F6D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AB5F6D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AB5F6D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AB5F6D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AB5F6D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AB5F6D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AB5F6D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F03D09B" id="Rectangle 6" o:spid="_x0000_s1030" style="position:absolute;margin-left:-28.1pt;margin-top:22.75pt;width:292.15pt;height:162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" fillcolor="window" strokecolor="windowText" strokeweight="1.5pt">
                <v:textbox>
                  <w:txbxContent>
                    <w:p w:rsidR="00E461EB" w:rsidRPr="005F022B" w:rsidRDefault="00E461EB" w:rsidP="00E461EB">
                      <w:pPr>
                        <w:shd w:val="clear" w:color="auto" w:fill="DEEAF6" w:themeFill="accent1" w:themeFillTint="33"/>
                        <w:spacing w:before="120" w:after="12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Exercice 2 :</w:t>
                      </w:r>
                    </w:p>
                    <w:p w:rsidR="00E461EB" w:rsidRPr="00DB3497" w:rsidRDefault="00E461EB" w:rsidP="00E461EB">
                      <w:pPr>
                        <w:spacing w:after="0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 </w:t>
                      </w:r>
                      <w:r w:rsidRPr="00214451">
                        <w:rPr>
                          <w:rFonts w:ascii="Comic Sans MS" w:hAnsi="Comic Sans MS"/>
                          <w:lang w:val="fr-MC"/>
                        </w:rPr>
                        <w:t>Développer et réduire les expressions suivantes :</w:t>
                      </w: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       </w:t>
                      </w:r>
                      <w:r w:rsidRPr="005F022B">
                        <w:rPr>
                          <w:lang w:val="fr-MC"/>
                        </w:rPr>
                        <w:t xml:space="preserve">      </w:t>
                      </w:r>
                    </w:p>
                    <w:p w:rsidR="00E461EB" w:rsidRPr="00DB3497" w:rsidRDefault="00E461EB" w:rsidP="00E461EB">
                      <w:pPr>
                        <w:spacing w:after="0" w:line="259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C13D0A">
                        <w:rPr>
                          <w:lang w:val="fr-MC"/>
                        </w:rPr>
                        <w:t xml:space="preserve">           </w:t>
                      </w:r>
                      <w:r w:rsidRPr="0028615C">
                        <w:rPr>
                          <w:position w:val="-104"/>
                        </w:rPr>
                        <w:object w:dxaOrig="4350" w:dyaOrig="2115">
                          <v:shape id="_x0000_i1027" type="#_x0000_t75" style="width:217.6pt;height:106pt">
                            <v:imagedata r:id="rId12" o:title=""/>
                          </v:shape>
                          <o:OLEObject Type="Embed" ProgID="Equation.DSMT4" ShapeID="_x0000_i1027" DrawAspect="Content" ObjectID="_1706020008" r:id="rId14"/>
                        </w:object>
                      </w:r>
                    </w:p>
                    <w:p w:rsidR="00E461EB" w:rsidRPr="00DB3497" w:rsidRDefault="00E461EB" w:rsidP="00E461EB">
                      <w:pPr>
                        <w:spacing w:after="0" w:line="259" w:lineRule="auto"/>
                        <w:rPr>
                          <w:rFonts w:ascii="Comic Sans MS" w:hAnsi="Comic Sans MS"/>
                          <w:lang w:val="fr-MC"/>
                        </w:rPr>
                      </w:pPr>
                    </w:p>
                    <w:p w:rsidR="00E461EB" w:rsidRPr="00DB3497" w:rsidRDefault="00E461EB" w:rsidP="00E461EB">
                      <w:pPr>
                        <w:jc w:val="center"/>
                        <w:rPr>
                          <w:sz w:val="24"/>
                          <w:szCs w:val="24"/>
                          <w:lang w:val="fr-MC"/>
                        </w:rPr>
                      </w:pPr>
                    </w:p>
                    <w:p w:rsidR="00E461EB" w:rsidRPr="0008539C" w:rsidRDefault="00E461EB" w:rsidP="00E461EB">
                      <w:pPr>
                        <w:pStyle w:val="ListParagraph"/>
                        <w:ind w:left="555"/>
                        <w:rPr>
                          <w:rFonts w:ascii="Comic Sans MS" w:hAnsi="Comic Sans MS"/>
                          <w:lang w:val="fr-MC"/>
                        </w:rPr>
                      </w:pPr>
                    </w:p>
                    <w:p w:rsidR="00E461EB" w:rsidRPr="00AB5F6D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AB5F6D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AB5F6D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AB5F6D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AB5F6D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AB5F6D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AB5F6D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AB5F6D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AB5F6D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AB5F6D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AB5F6D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E461EB" w:rsidRDefault="00E461EB" w:rsidP="00E461EB"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5F1A555" wp14:editId="72607A87">
                <wp:simplePos x="0" y="0"/>
                <wp:positionH relativeFrom="column">
                  <wp:posOffset>3421464</wp:posOffset>
                </wp:positionH>
                <wp:positionV relativeFrom="paragraph">
                  <wp:posOffset>216891</wp:posOffset>
                </wp:positionV>
                <wp:extent cx="3737987" cy="2371725"/>
                <wp:effectExtent l="0" t="0" r="15240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37987" cy="23717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461EB" w:rsidRPr="005F022B" w:rsidRDefault="00E461EB" w:rsidP="00E461EB">
                            <w:pPr>
                              <w:shd w:val="clear" w:color="auto" w:fill="DEEAF6" w:themeFill="accent1" w:themeFillTint="33"/>
                              <w:spacing w:before="120" w:after="12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>Exercice 6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: </w:t>
                            </w:r>
                          </w:p>
                          <w:p w:rsidR="00E461EB" w:rsidRPr="0028615C" w:rsidRDefault="00E461EB" w:rsidP="00E461EB">
                            <w:pPr>
                              <w:tabs>
                                <w:tab w:val="left" w:pos="1950"/>
                              </w:tabs>
                              <w:spacing w:after="0"/>
                              <w:rPr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Factoriser</w:t>
                            </w:r>
                            <w:r w:rsidRPr="00287B2F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les expressions suivantes</w:t>
                            </w:r>
                            <w:r w:rsidRPr="00287B2F">
                              <w:rPr>
                                <w:lang w:val="fr-MC"/>
                              </w:rPr>
                              <w:t xml:space="preserve">:     </w:t>
                            </w:r>
                            <w:r>
                              <w:rPr>
                                <w:lang w:val="fr-MC"/>
                              </w:rPr>
                              <w:t xml:space="preserve">              </w:t>
                            </w:r>
                          </w:p>
                          <w:p w:rsidR="00E461EB" w:rsidRPr="007404EB" w:rsidRDefault="00E461EB" w:rsidP="00E461EB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     </w:t>
                            </w:r>
                            <w:r w:rsidRPr="007404EB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</w:t>
                            </w:r>
                            <w:r w:rsidRPr="00AE133A">
                              <w:rPr>
                                <w:position w:val="-144"/>
                              </w:rPr>
                              <w:object w:dxaOrig="3300" w:dyaOrig="2550">
                                <v:shape id="_x0000_i1028" type="#_x0000_t75" style="width:165.35pt;height:127.4pt">
                                  <v:imagedata r:id="rId15" o:title=""/>
                                </v:shape>
                                <o:OLEObject Type="Embed" ProgID="Equation.DSMT4" ShapeID="_x0000_i1028" DrawAspect="Content" ObjectID="_1706020009" r:id="rId16"/>
                              </w:object>
                            </w:r>
                          </w:p>
                          <w:p w:rsidR="00E461EB" w:rsidRPr="00CE6978" w:rsidRDefault="00E461EB" w:rsidP="00E461EB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</w:p>
                          <w:p w:rsidR="00E461EB" w:rsidRPr="00CE6978" w:rsidRDefault="00E461EB" w:rsidP="00E461EB">
                            <w:pPr>
                              <w:spacing w:line="276" w:lineRule="auto"/>
                              <w:jc w:val="center"/>
                              <w:rPr>
                                <w:sz w:val="24"/>
                                <w:szCs w:val="24"/>
                                <w:lang w:val="fr-MC"/>
                              </w:rPr>
                            </w:pPr>
                          </w:p>
                          <w:p w:rsidR="00E461EB" w:rsidRDefault="00E461EB" w:rsidP="00E461EB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Default="00E461EB" w:rsidP="00E461EB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Default="00E461EB" w:rsidP="00E461EB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Default="00E461EB" w:rsidP="00E461EB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Default="00E461EB" w:rsidP="00E461EB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Default="00E461EB" w:rsidP="00E461EB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E555E5" w:rsidRDefault="00E461EB" w:rsidP="00E461EB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E555E5" w:rsidRDefault="00E461EB" w:rsidP="00E461EB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E555E5" w:rsidRDefault="00E461EB" w:rsidP="00E461EB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E555E5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E555E5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E555E5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E555E5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E555E5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E555E5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5F1A555" id="Rectangle 1" o:spid="_x0000_s1031" style="position:absolute;margin-left:269.4pt;margin-top:17.1pt;width:294.35pt;height:186.7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" fillcolor="window" strokecolor="windowText" strokeweight="1.5pt">
                <v:textbox>
                  <w:txbxContent>
                    <w:p w:rsidR="00E461EB" w:rsidRPr="005F022B" w:rsidRDefault="00E461EB" w:rsidP="00E461EB">
                      <w:pPr>
                        <w:shd w:val="clear" w:color="auto" w:fill="DEEAF6" w:themeFill="accent1" w:themeFillTint="33"/>
                        <w:spacing w:before="120" w:after="12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Exercice 6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: </w:t>
                      </w:r>
                    </w:p>
                    <w:p w:rsidR="00E461EB" w:rsidRPr="0028615C" w:rsidRDefault="00E461EB" w:rsidP="00E461EB">
                      <w:pPr>
                        <w:tabs>
                          <w:tab w:val="left" w:pos="1950"/>
                        </w:tabs>
                        <w:spacing w:after="0"/>
                        <w:rPr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    Factoriser</w:t>
                      </w:r>
                      <w:r w:rsidRPr="00287B2F">
                        <w:rPr>
                          <w:rFonts w:ascii="Comic Sans MS" w:hAnsi="Comic Sans MS"/>
                          <w:lang w:val="fr-MC"/>
                        </w:rPr>
                        <w:t xml:space="preserve"> les expressions suivantes</w:t>
                      </w:r>
                      <w:r w:rsidRPr="00287B2F">
                        <w:rPr>
                          <w:lang w:val="fr-MC"/>
                        </w:rPr>
                        <w:t xml:space="preserve">:     </w:t>
                      </w:r>
                      <w:r>
                        <w:rPr>
                          <w:lang w:val="fr-MC"/>
                        </w:rPr>
                        <w:t xml:space="preserve">              </w:t>
                      </w:r>
                    </w:p>
                    <w:p w:rsidR="00E461EB" w:rsidRPr="007404EB" w:rsidRDefault="00E461EB" w:rsidP="00E461EB">
                      <w:pPr>
                        <w:spacing w:after="0" w:line="276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           </w:t>
                      </w:r>
                      <w:r w:rsidRPr="007404EB">
                        <w:rPr>
                          <w:rFonts w:ascii="Comic Sans MS" w:hAnsi="Comic Sans MS"/>
                          <w:lang w:val="fr-MC"/>
                        </w:rPr>
                        <w:t xml:space="preserve"> </w:t>
                      </w:r>
                      <w:r w:rsidRPr="00AE133A">
                        <w:rPr>
                          <w:position w:val="-144"/>
                        </w:rPr>
                        <w:object w:dxaOrig="3300" w:dyaOrig="2550">
                          <v:shape id="_x0000_i1028" type="#_x0000_t75" style="width:165.35pt;height:127.4pt">
                            <v:imagedata r:id="rId15" o:title=""/>
                          </v:shape>
                          <o:OLEObject Type="Embed" ProgID="Equation.DSMT4" ShapeID="_x0000_i1028" DrawAspect="Content" ObjectID="_1706020009" r:id="rId17"/>
                        </w:object>
                      </w:r>
                    </w:p>
                    <w:p w:rsidR="00E461EB" w:rsidRPr="00CE6978" w:rsidRDefault="00E461EB" w:rsidP="00E461EB">
                      <w:pPr>
                        <w:spacing w:after="0" w:line="276" w:lineRule="auto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</w:p>
                    <w:p w:rsidR="00E461EB" w:rsidRPr="00CE6978" w:rsidRDefault="00E461EB" w:rsidP="00E461EB">
                      <w:pPr>
                        <w:spacing w:line="276" w:lineRule="auto"/>
                        <w:jc w:val="center"/>
                        <w:rPr>
                          <w:sz w:val="24"/>
                          <w:szCs w:val="24"/>
                          <w:lang w:val="fr-MC"/>
                        </w:rPr>
                      </w:pPr>
                    </w:p>
                    <w:p w:rsidR="00E461EB" w:rsidRDefault="00E461EB" w:rsidP="00E461EB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E461EB" w:rsidRDefault="00E461EB" w:rsidP="00E461EB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E461EB" w:rsidRDefault="00E461EB" w:rsidP="00E461EB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E461EB" w:rsidRDefault="00E461EB" w:rsidP="00E461EB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E461EB" w:rsidRDefault="00E461EB" w:rsidP="00E461EB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E461EB" w:rsidRDefault="00E461EB" w:rsidP="00E461EB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E461EB" w:rsidRPr="00E555E5" w:rsidRDefault="00E461EB" w:rsidP="00E461EB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E461EB" w:rsidRPr="00E555E5" w:rsidRDefault="00E461EB" w:rsidP="00E461EB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E461EB" w:rsidRPr="00E555E5" w:rsidRDefault="00E461EB" w:rsidP="00E461EB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E461EB" w:rsidRPr="00E555E5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E555E5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E555E5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E555E5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E555E5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E555E5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E461EB" w:rsidRPr="00DB3497" w:rsidRDefault="00E461EB" w:rsidP="00E461EB"/>
    <w:p w:rsidR="00E461EB" w:rsidRPr="00DB3497" w:rsidRDefault="00E461EB" w:rsidP="00E461EB"/>
    <w:p w:rsidR="00E461EB" w:rsidRPr="00DB3497" w:rsidRDefault="00E461EB" w:rsidP="00E461EB"/>
    <w:p w:rsidR="00E461EB" w:rsidRPr="00DB3497" w:rsidRDefault="00E461EB" w:rsidP="00E461EB"/>
    <w:p w:rsidR="00E461EB" w:rsidRPr="00DB3497" w:rsidRDefault="00E461EB" w:rsidP="00E461EB"/>
    <w:p w:rsidR="00E461EB" w:rsidRPr="00DB3497" w:rsidRDefault="00E461EB" w:rsidP="00E461EB"/>
    <w:p w:rsidR="00E461EB" w:rsidRPr="00DB3497" w:rsidRDefault="00E461EB" w:rsidP="00E461EB"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A498646" wp14:editId="71B127BC">
                <wp:simplePos x="0" y="0"/>
                <wp:positionH relativeFrom="margin">
                  <wp:posOffset>-356715</wp:posOffset>
                </wp:positionH>
                <wp:positionV relativeFrom="paragraph">
                  <wp:posOffset>121606</wp:posOffset>
                </wp:positionV>
                <wp:extent cx="3720506" cy="2638425"/>
                <wp:effectExtent l="0" t="0" r="13335" b="28575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0506" cy="26384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461EB" w:rsidRPr="005F022B" w:rsidRDefault="00E461EB" w:rsidP="00E461EB">
                            <w:pPr>
                              <w:shd w:val="clear" w:color="auto" w:fill="DEEAF6" w:themeFill="accent1" w:themeFillTint="33"/>
                              <w:spacing w:before="120" w:after="12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>Exercice 3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 :</w:t>
                            </w:r>
                          </w:p>
                          <w:p w:rsidR="00E461EB" w:rsidRPr="00DB3497" w:rsidRDefault="00E461EB" w:rsidP="00E461EB">
                            <w:pPr>
                              <w:spacing w:after="0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Factoriser</w:t>
                            </w:r>
                            <w:r w:rsidRPr="00214451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les expressions suivantes :</w:t>
                            </w: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 </w:t>
                            </w:r>
                            <w:r w:rsidRPr="005F022B">
                              <w:rPr>
                                <w:lang w:val="fr-MC"/>
                              </w:rPr>
                              <w:t xml:space="preserve">      </w:t>
                            </w:r>
                          </w:p>
                          <w:p w:rsidR="00E461EB" w:rsidRPr="00DB3497" w:rsidRDefault="00E461EB" w:rsidP="00E461EB">
                            <w:pPr>
                              <w:spacing w:after="0" w:line="259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C13D0A">
                              <w:rPr>
                                <w:lang w:val="fr-MC"/>
                              </w:rPr>
                              <w:t xml:space="preserve">      </w:t>
                            </w:r>
                            <w:r w:rsidRPr="0028615C">
                              <w:rPr>
                                <w:position w:val="-128"/>
                              </w:rPr>
                              <w:object w:dxaOrig="4950" w:dyaOrig="2985">
                                <v:shape id="_x0000_i1029" type="#_x0000_t75" style="width:247.65pt;height:149.55pt">
                                  <v:imagedata r:id="rId18" o:title=""/>
                                </v:shape>
                                <o:OLEObject Type="Embed" ProgID="Equation.DSMT4" ShapeID="_x0000_i1029" DrawAspect="Content" ObjectID="_1706020010" r:id="rId19"/>
                              </w:object>
                            </w:r>
                          </w:p>
                          <w:p w:rsidR="00E461EB" w:rsidRPr="00DB3497" w:rsidRDefault="00E461EB" w:rsidP="00E461EB">
                            <w:pPr>
                              <w:jc w:val="center"/>
                              <w:rPr>
                                <w:sz w:val="24"/>
                                <w:szCs w:val="24"/>
                                <w:lang w:val="fr-MC"/>
                              </w:rPr>
                            </w:pPr>
                          </w:p>
                          <w:p w:rsidR="00E461EB" w:rsidRPr="0008539C" w:rsidRDefault="00E461EB" w:rsidP="00E461EB">
                            <w:pPr>
                              <w:pStyle w:val="ListParagraph"/>
                              <w:ind w:left="555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</w:p>
                          <w:p w:rsidR="00E461EB" w:rsidRPr="00AB5F6D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AB5F6D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AB5F6D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AB5F6D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AB5F6D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AB5F6D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AB5F6D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AB5F6D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AB5F6D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AB5F6D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AB5F6D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A498646" id="Rectangle 12" o:spid="_x0000_s1032" style="position:absolute;margin-left:-28.1pt;margin-top:9.6pt;width:292.95pt;height:207.75pt;z-index:251671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" fillcolor="window" strokecolor="windowText" strokeweight="1.5pt">
                <v:textbox>
                  <w:txbxContent>
                    <w:p w:rsidR="00E461EB" w:rsidRPr="005F022B" w:rsidRDefault="00E461EB" w:rsidP="00E461EB">
                      <w:pPr>
                        <w:shd w:val="clear" w:color="auto" w:fill="DEEAF6" w:themeFill="accent1" w:themeFillTint="33"/>
                        <w:spacing w:before="120" w:after="12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Exercice 3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 :</w:t>
                      </w:r>
                    </w:p>
                    <w:p w:rsidR="00E461EB" w:rsidRPr="00DB3497" w:rsidRDefault="00E461EB" w:rsidP="00E461EB">
                      <w:pPr>
                        <w:spacing w:after="0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 Factoriser</w:t>
                      </w:r>
                      <w:r w:rsidRPr="00214451">
                        <w:rPr>
                          <w:rFonts w:ascii="Comic Sans MS" w:hAnsi="Comic Sans MS"/>
                          <w:lang w:val="fr-MC"/>
                        </w:rPr>
                        <w:t xml:space="preserve"> les expressions suivantes :</w:t>
                      </w: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       </w:t>
                      </w:r>
                      <w:r w:rsidRPr="005F022B">
                        <w:rPr>
                          <w:lang w:val="fr-MC"/>
                        </w:rPr>
                        <w:t xml:space="preserve">      </w:t>
                      </w:r>
                    </w:p>
                    <w:p w:rsidR="00E461EB" w:rsidRPr="00DB3497" w:rsidRDefault="00E461EB" w:rsidP="00E461EB">
                      <w:pPr>
                        <w:spacing w:after="0" w:line="259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C13D0A">
                        <w:rPr>
                          <w:lang w:val="fr-MC"/>
                        </w:rPr>
                        <w:t xml:space="preserve">      </w:t>
                      </w:r>
                      <w:r w:rsidRPr="0028615C">
                        <w:rPr>
                          <w:position w:val="-128"/>
                        </w:rPr>
                        <w:object w:dxaOrig="4950" w:dyaOrig="2985">
                          <v:shape id="_x0000_i1029" type="#_x0000_t75" style="width:247.65pt;height:149.55pt">
                            <v:imagedata r:id="rId18" o:title=""/>
                          </v:shape>
                          <o:OLEObject Type="Embed" ProgID="Equation.DSMT4" ShapeID="_x0000_i1029" DrawAspect="Content" ObjectID="_1706020010" r:id="rId20"/>
                        </w:object>
                      </w:r>
                    </w:p>
                    <w:p w:rsidR="00E461EB" w:rsidRPr="00DB3497" w:rsidRDefault="00E461EB" w:rsidP="00E461EB">
                      <w:pPr>
                        <w:jc w:val="center"/>
                        <w:rPr>
                          <w:sz w:val="24"/>
                          <w:szCs w:val="24"/>
                          <w:lang w:val="fr-MC"/>
                        </w:rPr>
                      </w:pPr>
                    </w:p>
                    <w:p w:rsidR="00E461EB" w:rsidRPr="0008539C" w:rsidRDefault="00E461EB" w:rsidP="00E461EB">
                      <w:pPr>
                        <w:pStyle w:val="ListParagraph"/>
                        <w:ind w:left="555"/>
                        <w:rPr>
                          <w:rFonts w:ascii="Comic Sans MS" w:hAnsi="Comic Sans MS"/>
                          <w:lang w:val="fr-MC"/>
                        </w:rPr>
                      </w:pPr>
                    </w:p>
                    <w:p w:rsidR="00E461EB" w:rsidRPr="00AB5F6D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AB5F6D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AB5F6D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AB5F6D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AB5F6D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AB5F6D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AB5F6D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AB5F6D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AB5F6D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AB5F6D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AB5F6D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E461EB" w:rsidRPr="00DB3497" w:rsidRDefault="00E461EB" w:rsidP="00E461EB"/>
    <w:p w:rsidR="00E461EB" w:rsidRPr="00DB3497" w:rsidRDefault="00E461EB" w:rsidP="00E461EB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44E3E53" wp14:editId="38B9C6B3">
                <wp:simplePos x="0" y="0"/>
                <wp:positionH relativeFrom="column">
                  <wp:posOffset>3421464</wp:posOffset>
                </wp:positionH>
                <wp:positionV relativeFrom="paragraph">
                  <wp:posOffset>87114</wp:posOffset>
                </wp:positionV>
                <wp:extent cx="3737610" cy="1247775"/>
                <wp:effectExtent l="0" t="0" r="15240" b="28575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37610" cy="12477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461EB" w:rsidRPr="005F022B" w:rsidRDefault="00E461EB" w:rsidP="00E461EB">
                            <w:pPr>
                              <w:shd w:val="clear" w:color="auto" w:fill="DEEAF6" w:themeFill="accent1" w:themeFillTint="33"/>
                              <w:spacing w:before="120" w:after="12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 w:rsidRPr="00AE133A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shd w:val="clear" w:color="auto" w:fill="DEEAF6" w:themeFill="accent1" w:themeFillTint="33"/>
                                <w:lang w:val="fr-MC"/>
                              </w:rPr>
                              <w:t>Exercice 7: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 </w:t>
                            </w:r>
                          </w:p>
                          <w:p w:rsidR="00E461EB" w:rsidRDefault="00E461EB" w:rsidP="00E461EB">
                            <w:pPr>
                              <w:spacing w:after="0" w:line="276" w:lineRule="auto"/>
                              <w:rPr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On pose : </w:t>
                            </w:r>
                            <w:r w:rsidRPr="0007551A">
                              <w:rPr>
                                <w:position w:val="-14"/>
                              </w:rPr>
                              <w:object w:dxaOrig="5130" w:dyaOrig="435">
                                <v:shape id="_x0000_i1030" type="#_x0000_t75" style="width:256.35pt;height:21.35pt">
                                  <v:imagedata r:id="rId21" o:title=""/>
                                </v:shape>
                                <o:OLEObject Type="Embed" ProgID="Equation.DSMT4" ShapeID="_x0000_i1030" DrawAspect="Content" ObjectID="_1706020011" r:id="rId22"/>
                              </w:object>
                            </w:r>
                            <w:r w:rsidRPr="001F7ED5">
                              <w:rPr>
                                <w:lang w:val="fr-MC"/>
                              </w:rPr>
                              <w:t xml:space="preserve">  </w:t>
                            </w:r>
                          </w:p>
                          <w:p w:rsidR="00E461EB" w:rsidRPr="00CE6978" w:rsidRDefault="00E461EB" w:rsidP="00E461EB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>
                              <w:rPr>
                                <w:lang w:val="fr-MC"/>
                              </w:rPr>
                              <w:t xml:space="preserve">      </w:t>
                            </w:r>
                            <w:r w:rsidRPr="0028615C">
                              <w:rPr>
                                <w:rFonts w:ascii="Comic Sans MS" w:hAnsi="Comic Sans MS"/>
                                <w:lang w:val="fr-MC"/>
                              </w:rPr>
                              <w:t>Calculer :</w:t>
                            </w:r>
                            <w:r w:rsidRPr="001F7ED5">
                              <w:rPr>
                                <w:lang w:val="fr-MC"/>
                              </w:rPr>
                              <w:t xml:space="preserve">    </w:t>
                            </w:r>
                            <w:r w:rsidRPr="0007551A">
                              <w:rPr>
                                <w:position w:val="-6"/>
                              </w:rPr>
                              <w:object w:dxaOrig="1125" w:dyaOrig="285">
                                <v:shape id="_x0000_i1031" type="#_x0000_t75" style="width:56.2pt;height:14.25pt">
                                  <v:imagedata r:id="rId23" o:title=""/>
                                </v:shape>
                                <o:OLEObject Type="Embed" ProgID="Equation.DSMT4" ShapeID="_x0000_i1031" DrawAspect="Content" ObjectID="_1706020012" r:id="rId24"/>
                              </w:object>
                            </w:r>
                            <w:r w:rsidRPr="001F7ED5">
                              <w:rPr>
                                <w:lang w:val="fr-MC"/>
                              </w:rPr>
                              <w:t xml:space="preserve">   </w:t>
                            </w:r>
                          </w:p>
                          <w:p w:rsidR="00E461EB" w:rsidRPr="00CE6978" w:rsidRDefault="00E461EB" w:rsidP="00E461EB">
                            <w:pPr>
                              <w:spacing w:line="276" w:lineRule="auto"/>
                              <w:jc w:val="center"/>
                              <w:rPr>
                                <w:sz w:val="24"/>
                                <w:szCs w:val="24"/>
                                <w:lang w:val="fr-MC"/>
                              </w:rPr>
                            </w:pPr>
                          </w:p>
                          <w:p w:rsidR="00E461EB" w:rsidRDefault="00E461EB" w:rsidP="00E461EB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Default="00E461EB" w:rsidP="00E461EB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Default="00E461EB" w:rsidP="00E461EB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Default="00E461EB" w:rsidP="00E461EB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Default="00E461EB" w:rsidP="00E461EB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Default="00E461EB" w:rsidP="00E461EB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E555E5" w:rsidRDefault="00E461EB" w:rsidP="00E461EB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E555E5" w:rsidRDefault="00E461EB" w:rsidP="00E461EB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E555E5" w:rsidRDefault="00E461EB" w:rsidP="00E461EB">
                            <w:pPr>
                              <w:spacing w:line="276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E555E5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E555E5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E555E5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E555E5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E555E5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E555E5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44E3E53" id="Rectangle 8" o:spid="_x0000_s1033" style="position:absolute;margin-left:269.4pt;margin-top:6.85pt;width:294.3pt;height:98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" fillcolor="window" strokecolor="windowText" strokeweight="1.5pt">
                <v:textbox>
                  <w:txbxContent>
                    <w:p w:rsidR="00E461EB" w:rsidRPr="005F022B" w:rsidRDefault="00E461EB" w:rsidP="00E461EB">
                      <w:pPr>
                        <w:shd w:val="clear" w:color="auto" w:fill="DEEAF6" w:themeFill="accent1" w:themeFillTint="33"/>
                        <w:spacing w:before="120" w:after="12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 w:rsidRPr="00AE133A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shd w:val="clear" w:color="auto" w:fill="DEEAF6" w:themeFill="accent1" w:themeFillTint="33"/>
                          <w:lang w:val="fr-MC"/>
                        </w:rPr>
                        <w:t>Exercice 7: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 </w:t>
                      </w:r>
                    </w:p>
                    <w:p w:rsidR="00E461EB" w:rsidRDefault="00E461EB" w:rsidP="00E461EB">
                      <w:pPr>
                        <w:spacing w:after="0" w:line="276" w:lineRule="auto"/>
                        <w:rPr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    On pose : </w:t>
                      </w:r>
                      <w:r w:rsidRPr="0007551A">
                        <w:rPr>
                          <w:position w:val="-14"/>
                        </w:rPr>
                        <w:object w:dxaOrig="5130" w:dyaOrig="435">
                          <v:shape id="_x0000_i1030" type="#_x0000_t75" style="width:256.35pt;height:21.35pt">
                            <v:imagedata r:id="rId21" o:title=""/>
                          </v:shape>
                          <o:OLEObject Type="Embed" ProgID="Equation.DSMT4" ShapeID="_x0000_i1030" DrawAspect="Content" ObjectID="_1706020011" r:id="rId25"/>
                        </w:object>
                      </w:r>
                      <w:r w:rsidRPr="001F7ED5">
                        <w:rPr>
                          <w:lang w:val="fr-MC"/>
                        </w:rPr>
                        <w:t xml:space="preserve">  </w:t>
                      </w:r>
                    </w:p>
                    <w:p w:rsidR="00E461EB" w:rsidRPr="00CE6978" w:rsidRDefault="00E461EB" w:rsidP="00E461EB">
                      <w:pPr>
                        <w:spacing w:after="0" w:line="276" w:lineRule="auto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>
                        <w:rPr>
                          <w:lang w:val="fr-MC"/>
                        </w:rPr>
                        <w:t xml:space="preserve">      </w:t>
                      </w:r>
                      <w:r w:rsidRPr="0028615C">
                        <w:rPr>
                          <w:rFonts w:ascii="Comic Sans MS" w:hAnsi="Comic Sans MS"/>
                          <w:lang w:val="fr-MC"/>
                        </w:rPr>
                        <w:t>Calculer :</w:t>
                      </w:r>
                      <w:r w:rsidRPr="001F7ED5">
                        <w:rPr>
                          <w:lang w:val="fr-MC"/>
                        </w:rPr>
                        <w:t xml:space="preserve">    </w:t>
                      </w:r>
                      <w:r w:rsidRPr="0007551A">
                        <w:rPr>
                          <w:position w:val="-6"/>
                        </w:rPr>
                        <w:object w:dxaOrig="1125" w:dyaOrig="285">
                          <v:shape id="_x0000_i1031" type="#_x0000_t75" style="width:56.2pt;height:14.25pt">
                            <v:imagedata r:id="rId23" o:title=""/>
                          </v:shape>
                          <o:OLEObject Type="Embed" ProgID="Equation.DSMT4" ShapeID="_x0000_i1031" DrawAspect="Content" ObjectID="_1706020012" r:id="rId26"/>
                        </w:object>
                      </w:r>
                      <w:r w:rsidRPr="001F7ED5">
                        <w:rPr>
                          <w:lang w:val="fr-MC"/>
                        </w:rPr>
                        <w:t xml:space="preserve">   </w:t>
                      </w:r>
                    </w:p>
                    <w:p w:rsidR="00E461EB" w:rsidRPr="00CE6978" w:rsidRDefault="00E461EB" w:rsidP="00E461EB">
                      <w:pPr>
                        <w:spacing w:line="276" w:lineRule="auto"/>
                        <w:jc w:val="center"/>
                        <w:rPr>
                          <w:sz w:val="24"/>
                          <w:szCs w:val="24"/>
                          <w:lang w:val="fr-MC"/>
                        </w:rPr>
                      </w:pPr>
                    </w:p>
                    <w:p w:rsidR="00E461EB" w:rsidRDefault="00E461EB" w:rsidP="00E461EB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E461EB" w:rsidRDefault="00E461EB" w:rsidP="00E461EB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E461EB" w:rsidRDefault="00E461EB" w:rsidP="00E461EB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E461EB" w:rsidRDefault="00E461EB" w:rsidP="00E461EB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E461EB" w:rsidRDefault="00E461EB" w:rsidP="00E461EB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E461EB" w:rsidRDefault="00E461EB" w:rsidP="00E461EB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E461EB" w:rsidRPr="00E555E5" w:rsidRDefault="00E461EB" w:rsidP="00E461EB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E461EB" w:rsidRPr="00E555E5" w:rsidRDefault="00E461EB" w:rsidP="00E461EB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E461EB" w:rsidRPr="00E555E5" w:rsidRDefault="00E461EB" w:rsidP="00E461EB">
                      <w:pPr>
                        <w:spacing w:line="276" w:lineRule="auto"/>
                        <w:jc w:val="center"/>
                        <w:rPr>
                          <w:lang w:val="fr-MC"/>
                        </w:rPr>
                      </w:pPr>
                    </w:p>
                    <w:p w:rsidR="00E461EB" w:rsidRPr="00E555E5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E555E5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E555E5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E555E5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E555E5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E555E5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E461EB" w:rsidRDefault="00E461EB" w:rsidP="00E461EB"/>
    <w:p w:rsidR="00E461EB" w:rsidRPr="00DB3497" w:rsidRDefault="00E461EB" w:rsidP="00E461EB">
      <w:pPr>
        <w:tabs>
          <w:tab w:val="left" w:pos="3105"/>
        </w:tabs>
      </w:pPr>
      <w:r>
        <w:tab/>
      </w:r>
    </w:p>
    <w:p w:rsidR="00E461EB" w:rsidRDefault="00E461EB" w:rsidP="00E461EB"/>
    <w:p w:rsidR="00E461EB" w:rsidRPr="00AA7DA9" w:rsidRDefault="00E461EB" w:rsidP="00E461EB"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A08A4FB" wp14:editId="48AE16DC">
                <wp:simplePos x="0" y="0"/>
                <wp:positionH relativeFrom="margin">
                  <wp:posOffset>3431512</wp:posOffset>
                </wp:positionH>
                <wp:positionV relativeFrom="paragraph">
                  <wp:posOffset>229144</wp:posOffset>
                </wp:positionV>
                <wp:extent cx="3748035" cy="2790825"/>
                <wp:effectExtent l="0" t="0" r="24130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8035" cy="2790825"/>
                        </a:xfrm>
                        <a:prstGeom prst="rect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461EB" w:rsidRPr="005F022B" w:rsidRDefault="00E461EB" w:rsidP="00E461EB">
                            <w:pPr>
                              <w:shd w:val="clear" w:color="auto" w:fill="DEEAF6" w:themeFill="accent1" w:themeFillTint="33"/>
                              <w:spacing w:before="120" w:after="12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>Exercice 8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: </w:t>
                            </w:r>
                          </w:p>
                          <w:p w:rsidR="00E461EB" w:rsidRPr="00E461EB" w:rsidRDefault="00E461EB" w:rsidP="00E461EB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E461EB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FR"/>
                              </w:rPr>
                              <w:t xml:space="preserve">     Soit : </w:t>
                            </w:r>
                            <w:r w:rsidRPr="00E461EB">
                              <w:rPr>
                                <w:rFonts w:ascii="Comic Sans MS" w:hAnsi="Comic Sans MS"/>
                                <w:position w:val="-14"/>
                                <w:sz w:val="24"/>
                                <w:szCs w:val="24"/>
                              </w:rPr>
                              <w:object w:dxaOrig="1740" w:dyaOrig="435">
                                <v:shape id="_x0000_i1032" type="#_x0000_t75" style="width:87.05pt;height:21.35pt">
                                  <v:imagedata r:id="rId27" o:title=""/>
                                </v:shape>
                                <o:OLEObject Type="Embed" ProgID="Equation.DSMT4" ShapeID="_x0000_i1032" DrawAspect="Content" ObjectID="_1706020013" r:id="rId28"/>
                              </w:object>
                            </w:r>
                          </w:p>
                          <w:p w:rsidR="00E461EB" w:rsidRPr="00E461EB" w:rsidRDefault="00E461EB" w:rsidP="00E461EB">
                            <w:pPr>
                              <w:numPr>
                                <w:ilvl w:val="0"/>
                                <w:numId w:val="1"/>
                              </w:numPr>
                              <w:tabs>
                                <w:tab w:val="left" w:pos="1950"/>
                              </w:tabs>
                              <w:spacing w:after="0" w:line="259" w:lineRule="auto"/>
                              <w:contextualSpacing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E461EB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Développer et réduire </w:t>
                            </w:r>
                            <w:r w:rsidRPr="00E461EB">
                              <w:rPr>
                                <w:rFonts w:ascii="Comic Sans MS" w:hAnsi="Comic Sans MS"/>
                                <w:position w:val="-4"/>
                                <w:sz w:val="24"/>
                                <w:szCs w:val="24"/>
                              </w:rPr>
                              <w:object w:dxaOrig="240" w:dyaOrig="255">
                                <v:shape id="_x0000_i1033" type="#_x0000_t75" style="width:11.85pt;height:12.65pt">
                                  <v:imagedata r:id="rId29" o:title=""/>
                                </v:shape>
                                <o:OLEObject Type="Embed" ProgID="Equation.DSMT4" ShapeID="_x0000_i1033" DrawAspect="Content" ObjectID="_1706020014" r:id="rId30"/>
                              </w:object>
                            </w:r>
                          </w:p>
                          <w:p w:rsidR="00E461EB" w:rsidRPr="00E461EB" w:rsidRDefault="00E461EB" w:rsidP="00E461EB">
                            <w:pPr>
                              <w:numPr>
                                <w:ilvl w:val="0"/>
                                <w:numId w:val="1"/>
                              </w:numPr>
                              <w:tabs>
                                <w:tab w:val="left" w:pos="1950"/>
                              </w:tabs>
                              <w:spacing w:after="0" w:line="259" w:lineRule="auto"/>
                              <w:contextualSpacing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E461EB">
                              <w:rPr>
                                <w:rFonts w:ascii="Comic Sans MS" w:hAnsi="Comic Sans MS"/>
                                <w:sz w:val="24"/>
                                <w:szCs w:val="24"/>
                              </w:rPr>
                              <w:t xml:space="preserve">Factoriser </w:t>
                            </w:r>
                            <w:r w:rsidRPr="00E461EB">
                              <w:rPr>
                                <w:rFonts w:ascii="Comic Sans MS" w:hAnsi="Comic Sans MS"/>
                                <w:position w:val="-4"/>
                                <w:sz w:val="24"/>
                                <w:szCs w:val="24"/>
                              </w:rPr>
                              <w:object w:dxaOrig="240" w:dyaOrig="255">
                                <v:shape id="_x0000_i1034" type="#_x0000_t75" style="width:11.85pt;height:12.65pt">
                                  <v:imagedata r:id="rId31" o:title=""/>
                                </v:shape>
                                <o:OLEObject Type="Embed" ProgID="Equation.DSMT4" ShapeID="_x0000_i1034" DrawAspect="Content" ObjectID="_1706020015" r:id="rId32"/>
                              </w:object>
                            </w:r>
                          </w:p>
                          <w:p w:rsidR="00E461EB" w:rsidRPr="00E461EB" w:rsidRDefault="00E461EB" w:rsidP="00E461EB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FR"/>
                              </w:rPr>
                            </w:pPr>
                            <w:r w:rsidRPr="00E461EB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Calculer la valeur de </w:t>
                            </w:r>
                            <w:r w:rsidRPr="00E461EB">
                              <w:rPr>
                                <w:position w:val="-4"/>
                                <w:sz w:val="24"/>
                                <w:szCs w:val="24"/>
                              </w:rPr>
                              <w:object w:dxaOrig="240" w:dyaOrig="255">
                                <v:shape id="_x0000_i1035" type="#_x0000_t75" style="width:11.85pt;height:12.65pt">
                                  <v:imagedata r:id="rId33" o:title=""/>
                                </v:shape>
                                <o:OLEObject Type="Embed" ProgID="Equation.DSMT4" ShapeID="_x0000_i1035" DrawAspect="Content" ObjectID="_1706020016" r:id="rId34"/>
                              </w:object>
                            </w:r>
                            <w:r w:rsidRPr="00E461EB">
                              <w:rPr>
                                <w:sz w:val="24"/>
                                <w:szCs w:val="24"/>
                                <w:lang w:val="fr-MC"/>
                              </w:rPr>
                              <w:t xml:space="preserve"> pour :                                         </w:t>
                            </w:r>
                          </w:p>
                          <w:p w:rsidR="00E461EB" w:rsidRPr="00AE133A" w:rsidRDefault="00E461EB" w:rsidP="00E461EB">
                            <w:pPr>
                              <w:pStyle w:val="ListParagraph"/>
                              <w:rPr>
                                <w:rFonts w:ascii="Comic Sans MS" w:hAnsi="Comic Sans MS"/>
                                <w:lang w:val="fr-FR"/>
                              </w:rPr>
                            </w:pPr>
                            <w:r>
                              <w:rPr>
                                <w:lang w:val="fr-FR"/>
                              </w:rPr>
                              <w:t xml:space="preserve">       </w:t>
                            </w:r>
                            <w:r w:rsidRPr="00AE133A">
                              <w:rPr>
                                <w:lang w:val="fr-MC"/>
                              </w:rPr>
                              <w:t xml:space="preserve">     </w:t>
                            </w:r>
                            <w:r w:rsidRPr="0007551A">
                              <w:rPr>
                                <w:position w:val="-24"/>
                              </w:rPr>
                              <w:object w:dxaOrig="1840" w:dyaOrig="620">
                                <v:shape id="_x0000_i1143" type="#_x0000_t75" style="width:91.8pt;height:30.85pt">
                                  <v:imagedata r:id="rId35" o:title=""/>
                                </v:shape>
                                <o:OLEObject Type="Embed" ProgID="Equation.DSMT4" ShapeID="_x0000_i1143" DrawAspect="Content" ObjectID="_1706020017" r:id="rId36"/>
                              </w:object>
                            </w:r>
                          </w:p>
                          <w:p w:rsidR="00E461EB" w:rsidRDefault="00E461EB" w:rsidP="00E461EB">
                            <w:pPr>
                              <w:rPr>
                                <w:rFonts w:ascii="Comic Sans MS" w:hAnsi="Comic Sans MS"/>
                                <w:lang w:val="fr-FR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FR"/>
                              </w:rPr>
                              <w:t xml:space="preserve">          </w:t>
                            </w:r>
                          </w:p>
                          <w:p w:rsidR="00E461EB" w:rsidRDefault="00E461EB" w:rsidP="00E461EB">
                            <w:pPr>
                              <w:rPr>
                                <w:rFonts w:ascii="Comic Sans MS" w:hAnsi="Comic Sans MS"/>
                                <w:lang w:val="fr-FR"/>
                              </w:rPr>
                            </w:pPr>
                          </w:p>
                          <w:p w:rsidR="00E461EB" w:rsidRDefault="00E461EB" w:rsidP="00E461EB">
                            <w:pPr>
                              <w:rPr>
                                <w:rFonts w:ascii="Comic Sans MS" w:hAnsi="Comic Sans MS"/>
                                <w:lang w:val="fr-FR"/>
                              </w:rPr>
                            </w:pPr>
                          </w:p>
                          <w:p w:rsidR="00E461EB" w:rsidRPr="00FF27E4" w:rsidRDefault="00E461EB" w:rsidP="00E461EB">
                            <w:pPr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</w:p>
                          <w:p w:rsidR="00E461EB" w:rsidRPr="00AB5F6D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AB5F6D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AB5F6D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AB5F6D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AB5F6D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AB5F6D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AB5F6D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AB5F6D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AB5F6D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A08A4FB" id="Rectangle 2" o:spid="_x0000_s1034" style="position:absolute;margin-left:270.2pt;margin-top:18.05pt;width:295.1pt;height:219.75pt;z-index:2516705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" filled="f" strokecolor="windowText" strokeweight="1.5pt">
                <v:textbox>
                  <w:txbxContent>
                    <w:p w:rsidR="00E461EB" w:rsidRPr="005F022B" w:rsidRDefault="00E461EB" w:rsidP="00E461EB">
                      <w:pPr>
                        <w:shd w:val="clear" w:color="auto" w:fill="DEEAF6" w:themeFill="accent1" w:themeFillTint="33"/>
                        <w:spacing w:before="120" w:after="12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Exercice 8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: </w:t>
                      </w:r>
                    </w:p>
                    <w:p w:rsidR="00E461EB" w:rsidRPr="00E461EB" w:rsidRDefault="00E461EB" w:rsidP="00E461EB">
                      <w:pPr>
                        <w:rPr>
                          <w:sz w:val="24"/>
                          <w:szCs w:val="24"/>
                        </w:rPr>
                      </w:pPr>
                      <w:r w:rsidRPr="00E461EB">
                        <w:rPr>
                          <w:rFonts w:ascii="Comic Sans MS" w:hAnsi="Comic Sans MS"/>
                          <w:sz w:val="24"/>
                          <w:szCs w:val="24"/>
                          <w:lang w:val="fr-FR"/>
                        </w:rPr>
                        <w:t xml:space="preserve">     Soit : </w:t>
                      </w:r>
                      <w:r w:rsidRPr="00E461EB">
                        <w:rPr>
                          <w:rFonts w:ascii="Comic Sans MS" w:hAnsi="Comic Sans MS"/>
                          <w:position w:val="-14"/>
                          <w:sz w:val="24"/>
                          <w:szCs w:val="24"/>
                        </w:rPr>
                        <w:object w:dxaOrig="1740" w:dyaOrig="435">
                          <v:shape id="_x0000_i1032" type="#_x0000_t75" style="width:87.05pt;height:21.35pt">
                            <v:imagedata r:id="rId27" o:title=""/>
                          </v:shape>
                          <o:OLEObject Type="Embed" ProgID="Equation.DSMT4" ShapeID="_x0000_i1032" DrawAspect="Content" ObjectID="_1706020013" r:id="rId37"/>
                        </w:object>
                      </w:r>
                    </w:p>
                    <w:p w:rsidR="00E461EB" w:rsidRPr="00E461EB" w:rsidRDefault="00E461EB" w:rsidP="00E461EB">
                      <w:pPr>
                        <w:numPr>
                          <w:ilvl w:val="0"/>
                          <w:numId w:val="1"/>
                        </w:numPr>
                        <w:tabs>
                          <w:tab w:val="left" w:pos="1950"/>
                        </w:tabs>
                        <w:spacing w:after="0" w:line="259" w:lineRule="auto"/>
                        <w:contextualSpacing/>
                        <w:rPr>
                          <w:rFonts w:ascii="Comic Sans MS" w:hAnsi="Comic Sans MS"/>
                          <w:lang w:val="fr-MC"/>
                        </w:rPr>
                      </w:pPr>
                      <w:r w:rsidRPr="00E461EB">
                        <w:rPr>
                          <w:rFonts w:ascii="Comic Sans MS" w:hAnsi="Comic Sans MS"/>
                          <w:lang w:val="fr-MC"/>
                        </w:rPr>
                        <w:t xml:space="preserve">Développer et réduire </w:t>
                      </w:r>
                      <w:r w:rsidRPr="00E461EB">
                        <w:rPr>
                          <w:rFonts w:ascii="Comic Sans MS" w:hAnsi="Comic Sans MS"/>
                          <w:position w:val="-4"/>
                          <w:sz w:val="24"/>
                          <w:szCs w:val="24"/>
                        </w:rPr>
                        <w:object w:dxaOrig="240" w:dyaOrig="255">
                          <v:shape id="_x0000_i1033" type="#_x0000_t75" style="width:11.85pt;height:12.65pt">
                            <v:imagedata r:id="rId29" o:title=""/>
                          </v:shape>
                          <o:OLEObject Type="Embed" ProgID="Equation.DSMT4" ShapeID="_x0000_i1033" DrawAspect="Content" ObjectID="_1706020014" r:id="rId38"/>
                        </w:object>
                      </w:r>
                    </w:p>
                    <w:p w:rsidR="00E461EB" w:rsidRPr="00E461EB" w:rsidRDefault="00E461EB" w:rsidP="00E461EB">
                      <w:pPr>
                        <w:numPr>
                          <w:ilvl w:val="0"/>
                          <w:numId w:val="1"/>
                        </w:numPr>
                        <w:tabs>
                          <w:tab w:val="left" w:pos="1950"/>
                        </w:tabs>
                        <w:spacing w:after="0" w:line="259" w:lineRule="auto"/>
                        <w:contextualSpacing/>
                        <w:rPr>
                          <w:rFonts w:ascii="Comic Sans MS" w:hAnsi="Comic Sans MS"/>
                          <w:lang w:val="fr-MC"/>
                        </w:rPr>
                      </w:pPr>
                      <w:r w:rsidRPr="00E461EB">
                        <w:rPr>
                          <w:rFonts w:ascii="Comic Sans MS" w:hAnsi="Comic Sans MS"/>
                          <w:sz w:val="24"/>
                          <w:szCs w:val="24"/>
                        </w:rPr>
                        <w:t xml:space="preserve">Factoriser </w:t>
                      </w:r>
                      <w:r w:rsidRPr="00E461EB">
                        <w:rPr>
                          <w:rFonts w:ascii="Comic Sans MS" w:hAnsi="Comic Sans MS"/>
                          <w:position w:val="-4"/>
                          <w:sz w:val="24"/>
                          <w:szCs w:val="24"/>
                        </w:rPr>
                        <w:object w:dxaOrig="240" w:dyaOrig="255">
                          <v:shape id="_x0000_i1034" type="#_x0000_t75" style="width:11.85pt;height:12.65pt">
                            <v:imagedata r:id="rId31" o:title=""/>
                          </v:shape>
                          <o:OLEObject Type="Embed" ProgID="Equation.DSMT4" ShapeID="_x0000_i1034" DrawAspect="Content" ObjectID="_1706020015" r:id="rId39"/>
                        </w:object>
                      </w:r>
                    </w:p>
                    <w:p w:rsidR="00E461EB" w:rsidRPr="00E461EB" w:rsidRDefault="00E461EB" w:rsidP="00E461EB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rPr>
                          <w:rFonts w:ascii="Comic Sans MS" w:hAnsi="Comic Sans MS"/>
                          <w:sz w:val="24"/>
                          <w:szCs w:val="24"/>
                          <w:lang w:val="fr-FR"/>
                        </w:rPr>
                      </w:pPr>
                      <w:r w:rsidRPr="00E461EB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Calculer la valeur de </w:t>
                      </w:r>
                      <w:r w:rsidRPr="00E461EB">
                        <w:rPr>
                          <w:position w:val="-4"/>
                          <w:sz w:val="24"/>
                          <w:szCs w:val="24"/>
                        </w:rPr>
                        <w:object w:dxaOrig="240" w:dyaOrig="255">
                          <v:shape id="_x0000_i1035" type="#_x0000_t75" style="width:11.85pt;height:12.65pt">
                            <v:imagedata r:id="rId33" o:title=""/>
                          </v:shape>
                          <o:OLEObject Type="Embed" ProgID="Equation.DSMT4" ShapeID="_x0000_i1035" DrawAspect="Content" ObjectID="_1706020016" r:id="rId40"/>
                        </w:object>
                      </w:r>
                      <w:r w:rsidRPr="00E461EB">
                        <w:rPr>
                          <w:sz w:val="24"/>
                          <w:szCs w:val="24"/>
                          <w:lang w:val="fr-MC"/>
                        </w:rPr>
                        <w:t xml:space="preserve"> pour :                                         </w:t>
                      </w:r>
                    </w:p>
                    <w:p w:rsidR="00E461EB" w:rsidRPr="00AE133A" w:rsidRDefault="00E461EB" w:rsidP="00E461EB">
                      <w:pPr>
                        <w:pStyle w:val="ListParagraph"/>
                        <w:rPr>
                          <w:rFonts w:ascii="Comic Sans MS" w:hAnsi="Comic Sans MS"/>
                          <w:lang w:val="fr-FR"/>
                        </w:rPr>
                      </w:pPr>
                      <w:r>
                        <w:rPr>
                          <w:lang w:val="fr-FR"/>
                        </w:rPr>
                        <w:t xml:space="preserve">       </w:t>
                      </w:r>
                      <w:r w:rsidRPr="00AE133A">
                        <w:rPr>
                          <w:lang w:val="fr-MC"/>
                        </w:rPr>
                        <w:t xml:space="preserve">     </w:t>
                      </w:r>
                      <w:r w:rsidRPr="0007551A">
                        <w:rPr>
                          <w:position w:val="-24"/>
                        </w:rPr>
                        <w:object w:dxaOrig="1840" w:dyaOrig="620">
                          <v:shape id="_x0000_i1143" type="#_x0000_t75" style="width:91.8pt;height:30.85pt">
                            <v:imagedata r:id="rId35" o:title=""/>
                          </v:shape>
                          <o:OLEObject Type="Embed" ProgID="Equation.DSMT4" ShapeID="_x0000_i1143" DrawAspect="Content" ObjectID="_1706020017" r:id="rId41"/>
                        </w:object>
                      </w:r>
                    </w:p>
                    <w:p w:rsidR="00E461EB" w:rsidRDefault="00E461EB" w:rsidP="00E461EB">
                      <w:pPr>
                        <w:rPr>
                          <w:rFonts w:ascii="Comic Sans MS" w:hAnsi="Comic Sans MS"/>
                          <w:lang w:val="fr-FR"/>
                        </w:rPr>
                      </w:pPr>
                      <w:r>
                        <w:rPr>
                          <w:rFonts w:ascii="Comic Sans MS" w:hAnsi="Comic Sans MS"/>
                          <w:lang w:val="fr-FR"/>
                        </w:rPr>
                        <w:t xml:space="preserve">          </w:t>
                      </w:r>
                    </w:p>
                    <w:p w:rsidR="00E461EB" w:rsidRDefault="00E461EB" w:rsidP="00E461EB">
                      <w:pPr>
                        <w:rPr>
                          <w:rFonts w:ascii="Comic Sans MS" w:hAnsi="Comic Sans MS"/>
                          <w:lang w:val="fr-FR"/>
                        </w:rPr>
                      </w:pPr>
                    </w:p>
                    <w:p w:rsidR="00E461EB" w:rsidRDefault="00E461EB" w:rsidP="00E461EB">
                      <w:pPr>
                        <w:rPr>
                          <w:rFonts w:ascii="Comic Sans MS" w:hAnsi="Comic Sans MS"/>
                          <w:lang w:val="fr-FR"/>
                        </w:rPr>
                      </w:pPr>
                    </w:p>
                    <w:p w:rsidR="00E461EB" w:rsidRPr="00FF27E4" w:rsidRDefault="00E461EB" w:rsidP="00E461EB">
                      <w:pPr>
                        <w:rPr>
                          <w:rFonts w:ascii="Comic Sans MS" w:hAnsi="Comic Sans MS"/>
                          <w:lang w:val="fr-MC"/>
                        </w:rPr>
                      </w:pPr>
                    </w:p>
                    <w:p w:rsidR="00E461EB" w:rsidRPr="00AB5F6D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AB5F6D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AB5F6D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AB5F6D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AB5F6D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AB5F6D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AB5F6D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AB5F6D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AB5F6D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E461EB" w:rsidRDefault="00E461EB" w:rsidP="00E461EB"/>
    <w:p w:rsidR="00E461EB" w:rsidRPr="00A60429" w:rsidRDefault="00E461EB" w:rsidP="00E461EB">
      <w:pPr>
        <w:tabs>
          <w:tab w:val="left" w:pos="3480"/>
        </w:tabs>
      </w:pPr>
      <w:r>
        <w:tab/>
      </w:r>
    </w:p>
    <w:p w:rsidR="00E461EB" w:rsidRDefault="00E461EB" w:rsidP="00E461EB"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9AFE26B" wp14:editId="4B8DFD4F">
                <wp:simplePos x="0" y="0"/>
                <wp:positionH relativeFrom="column">
                  <wp:posOffset>-356716</wp:posOffset>
                </wp:positionH>
                <wp:positionV relativeFrom="paragraph">
                  <wp:posOffset>263134</wp:posOffset>
                </wp:positionV>
                <wp:extent cx="3720465" cy="1885950"/>
                <wp:effectExtent l="0" t="0" r="13335" b="1905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0465" cy="18859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461EB" w:rsidRPr="005F022B" w:rsidRDefault="00E461EB" w:rsidP="00E461EB">
                            <w:pPr>
                              <w:shd w:val="clear" w:color="auto" w:fill="DEEAF6" w:themeFill="accent1" w:themeFillTint="33"/>
                              <w:spacing w:before="120" w:after="12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>Exercice 4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: </w:t>
                            </w:r>
                          </w:p>
                          <w:p w:rsidR="00E461EB" w:rsidRPr="00E461EB" w:rsidRDefault="00E461EB" w:rsidP="00E461EB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</w:t>
                            </w:r>
                            <w:r w:rsidRPr="00E461EB">
                              <w:rPr>
                                <w:rFonts w:ascii="Comic Sans MS" w:hAnsi="Comic Sans MS"/>
                                <w:lang w:val="fr-MC"/>
                              </w:rPr>
                              <w:t>Développer les expressions suivantes</w:t>
                            </w:r>
                            <w:r w:rsidRPr="00E461EB">
                              <w:rPr>
                                <w:lang w:val="fr-MC"/>
                              </w:rPr>
                              <w:t xml:space="preserve">:    </w:t>
                            </w:r>
                          </w:p>
                          <w:p w:rsidR="00E461EB" w:rsidRPr="00B30D87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  <w:r w:rsidRPr="0028615C">
                              <w:rPr>
                                <w:position w:val="-68"/>
                              </w:rPr>
                              <w:object w:dxaOrig="4935" w:dyaOrig="1485">
                                <v:shape id="_x0000_i1037" type="#_x0000_t75" style="width:246.85pt;height:74.35pt">
                                  <v:imagedata r:id="rId42" o:title=""/>
                                </v:shape>
                                <o:OLEObject Type="Embed" ProgID="Equation.DSMT4" ShapeID="_x0000_i1037" DrawAspect="Content" ObjectID="_1706020018" r:id="rId43"/>
                              </w:object>
                            </w:r>
                          </w:p>
                          <w:p w:rsidR="00E461EB" w:rsidRPr="00B30D87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B30D87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B30D87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B30D87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B30D87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B30D87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B30D87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B30D87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B30D87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E461EB" w:rsidRPr="00B30D87" w:rsidRDefault="00E461EB" w:rsidP="00E461EB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9AFE26B" id="Rectangle 4" o:spid="_x0000_s1035" style="position:absolute;margin-left:-28.1pt;margin-top:20.7pt;width:292.95pt;height:148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" fillcolor="window" strokecolor="windowText" strokeweight="1.5pt">
                <v:textbox>
                  <w:txbxContent>
                    <w:p w:rsidR="00E461EB" w:rsidRPr="005F022B" w:rsidRDefault="00E461EB" w:rsidP="00E461EB">
                      <w:pPr>
                        <w:shd w:val="clear" w:color="auto" w:fill="DEEAF6" w:themeFill="accent1" w:themeFillTint="33"/>
                        <w:spacing w:before="120" w:after="12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Exercice 4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: </w:t>
                      </w:r>
                    </w:p>
                    <w:p w:rsidR="00E461EB" w:rsidRPr="00E461EB" w:rsidRDefault="00E461EB" w:rsidP="00E461EB">
                      <w:pPr>
                        <w:spacing w:after="0" w:line="276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  </w:t>
                      </w:r>
                      <w:r w:rsidRPr="00E461EB">
                        <w:rPr>
                          <w:rFonts w:ascii="Comic Sans MS" w:hAnsi="Comic Sans MS"/>
                          <w:lang w:val="fr-MC"/>
                        </w:rPr>
                        <w:t>Développer les expressions suivantes</w:t>
                      </w:r>
                      <w:r w:rsidRPr="00E461EB">
                        <w:rPr>
                          <w:lang w:val="fr-MC"/>
                        </w:rPr>
                        <w:t xml:space="preserve">:    </w:t>
                      </w:r>
                    </w:p>
                    <w:p w:rsidR="00E461EB" w:rsidRPr="00B30D87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  <w:r w:rsidRPr="0028615C">
                        <w:rPr>
                          <w:position w:val="-68"/>
                        </w:rPr>
                        <w:object w:dxaOrig="4935" w:dyaOrig="1485">
                          <v:shape id="_x0000_i1037" type="#_x0000_t75" style="width:246.85pt;height:74.35pt">
                            <v:imagedata r:id="rId42" o:title=""/>
                          </v:shape>
                          <o:OLEObject Type="Embed" ProgID="Equation.DSMT4" ShapeID="_x0000_i1037" DrawAspect="Content" ObjectID="_1706020018" r:id="rId44"/>
                        </w:object>
                      </w:r>
                    </w:p>
                    <w:p w:rsidR="00E461EB" w:rsidRPr="00B30D87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B30D87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B30D87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B30D87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B30D87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B30D87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B30D87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B30D87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B30D87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E461EB" w:rsidRPr="00B30D87" w:rsidRDefault="00E461EB" w:rsidP="00E461EB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13BA2C2" wp14:editId="07DFA4E7">
                <wp:simplePos x="0" y="0"/>
                <wp:positionH relativeFrom="page">
                  <wp:posOffset>4424045</wp:posOffset>
                </wp:positionH>
                <wp:positionV relativeFrom="paragraph">
                  <wp:posOffset>1557655</wp:posOffset>
                </wp:positionV>
                <wp:extent cx="3148642" cy="379562"/>
                <wp:effectExtent l="0" t="0" r="0" b="1905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48642" cy="379562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E461EB" w:rsidRPr="00DC4D67" w:rsidRDefault="00E461EB" w:rsidP="00E461EB">
                            <w:pPr>
                              <w:jc w:val="center"/>
                              <w:rPr>
                                <w:rFonts w:ascii="Brush Script MT" w:hAnsi="Brush Script MT"/>
                                <w:i/>
                                <w:iCs/>
                                <w:sz w:val="36"/>
                                <w:szCs w:val="36"/>
                                <w:lang w:val="fr-FR"/>
                              </w:rPr>
                            </w:pPr>
                            <w:r w:rsidRPr="00DC4D67">
                              <w:rPr>
                                <w:rFonts w:ascii="Brush Script MT" w:hAnsi="Brush Script MT"/>
                                <w:i/>
                                <w:iCs/>
                                <w:sz w:val="36"/>
                                <w:szCs w:val="36"/>
                                <w:lang w:val="fr-FR"/>
                              </w:rPr>
                              <w:t>Prof : BAKHIRA</w:t>
                            </w:r>
                            <w:r>
                              <w:rPr>
                                <w:rFonts w:ascii="Brush Script MT" w:hAnsi="Brush Script MT"/>
                                <w:i/>
                                <w:iCs/>
                                <w:sz w:val="36"/>
                                <w:szCs w:val="36"/>
                                <w:lang w:val="fr-FR"/>
                              </w:rPr>
                              <w:t xml:space="preserve"> Noureddin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13BA2C2" id="Rectangle 10" o:spid="_x0000_s1036" style="position:absolute;margin-left:348.35pt;margin-top:122.65pt;width:247.9pt;height:29.9pt;z-index:251667456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" fillcolor="window" stroked="f" strokeweight="1pt">
                <v:textbox>
                  <w:txbxContent>
                    <w:p w:rsidR="00E461EB" w:rsidRPr="00DC4D67" w:rsidRDefault="00E461EB" w:rsidP="00E461EB">
                      <w:pPr>
                        <w:jc w:val="center"/>
                        <w:rPr>
                          <w:rFonts w:ascii="Brush Script MT" w:hAnsi="Brush Script MT"/>
                          <w:i/>
                          <w:iCs/>
                          <w:sz w:val="36"/>
                          <w:szCs w:val="36"/>
                          <w:lang w:val="fr-FR"/>
                        </w:rPr>
                      </w:pPr>
                      <w:r w:rsidRPr="00DC4D67">
                        <w:rPr>
                          <w:rFonts w:ascii="Brush Script MT" w:hAnsi="Brush Script MT"/>
                          <w:i/>
                          <w:iCs/>
                          <w:sz w:val="36"/>
                          <w:szCs w:val="36"/>
                          <w:lang w:val="fr-FR"/>
                        </w:rPr>
                        <w:t>Prof : BAKHIRA</w:t>
                      </w:r>
                      <w:r>
                        <w:rPr>
                          <w:rFonts w:ascii="Brush Script MT" w:hAnsi="Brush Script MT"/>
                          <w:i/>
                          <w:iCs/>
                          <w:sz w:val="36"/>
                          <w:szCs w:val="36"/>
                          <w:lang w:val="fr-FR"/>
                        </w:rPr>
                        <w:t xml:space="preserve"> Noureddine</w:t>
                      </w:r>
                    </w:p>
                  </w:txbxContent>
                </v:textbox>
                <w10:wrap anchorx="page"/>
              </v:rect>
            </w:pict>
          </mc:Fallback>
        </mc:AlternateContent>
      </w:r>
    </w:p>
    <w:p w:rsidR="00262CDE" w:rsidRDefault="00262CDE"/>
    <w:sectPr w:rsidR="00262CDE" w:rsidSect="00E461EB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abswell_1">
    <w:altName w:val="Courier New"/>
    <w:charset w:val="B2"/>
    <w:family w:val="auto"/>
    <w:pitch w:val="variable"/>
    <w:sig w:usb0="00002000" w:usb1="00000000" w:usb2="00000000" w:usb3="00000000" w:csb0="00000040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6072BEC"/>
    <w:multiLevelType w:val="hybridMultilevel"/>
    <w:tmpl w:val="65C4A300"/>
    <w:lvl w:ilvl="0" w:tplc="B4908D98">
      <w:start w:val="1"/>
      <w:numFmt w:val="decimal"/>
      <w:lvlText w:val="%1-"/>
      <w:lvlJc w:val="left"/>
      <w:pPr>
        <w:ind w:left="720" w:hanging="360"/>
      </w:pPr>
      <w:rPr>
        <w:rFonts w:ascii="Comic Sans MS" w:hAnsi="Comic Sans MS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5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61EB"/>
    <w:rsid w:val="00262CDE"/>
    <w:rsid w:val="00E461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B40B9C0"/>
  <w15:chartTrackingRefBased/>
  <w15:docId w15:val="{7D98596F-09B6-40AF-B163-32EA4D9BB3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461EB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461E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2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8.bin"/><Relationship Id="rId42" Type="http://schemas.openxmlformats.org/officeDocument/2006/relationships/image" Target="media/image14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image" Target="media/image12.wmf"/><Relationship Id="rId38" Type="http://schemas.openxmlformats.org/officeDocument/2006/relationships/oleObject" Target="embeddings/oleObject21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image" Target="media/image10.wmf"/><Relationship Id="rId41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45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image" Target="media/image9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6</Words>
  <Characters>35</Characters>
  <Application>Microsoft Office Word</Application>
  <DocSecurity>0</DocSecurity>
  <Lines>1</Lines>
  <Paragraphs>1</Paragraphs>
  <ScaleCrop>false</ScaleCrop>
  <Company>Microsoft</Company>
  <LinksUpToDate>false</LinksUpToDate>
  <CharactersWithSpaces>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ur Bak</dc:creator>
  <cp:keywords/>
  <dc:description/>
  <cp:lastModifiedBy>Nour Bak</cp:lastModifiedBy>
  <cp:revision>1</cp:revision>
  <dcterms:created xsi:type="dcterms:W3CDTF">2022-02-10T16:28:00Z</dcterms:created>
  <dcterms:modified xsi:type="dcterms:W3CDTF">2022-02-10T16:39:00Z</dcterms:modified>
</cp:coreProperties>
</file>